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413" r:id="rId2"/>
    <p:sldId id="334" r:id="rId3"/>
    <p:sldId id="335" r:id="rId4"/>
    <p:sldId id="394" r:id="rId5"/>
    <p:sldId id="398" r:id="rId6"/>
    <p:sldId id="397" r:id="rId7"/>
    <p:sldId id="399" r:id="rId8"/>
    <p:sldId id="400" r:id="rId9"/>
    <p:sldId id="401" r:id="rId10"/>
    <p:sldId id="402" r:id="rId11"/>
    <p:sldId id="403" r:id="rId12"/>
    <p:sldId id="404" r:id="rId13"/>
    <p:sldId id="406" r:id="rId14"/>
    <p:sldId id="405" r:id="rId15"/>
    <p:sldId id="407" r:id="rId16"/>
    <p:sldId id="408" r:id="rId17"/>
    <p:sldId id="409" r:id="rId18"/>
    <p:sldId id="412" r:id="rId19"/>
    <p:sldId id="411" r:id="rId20"/>
    <p:sldId id="41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6600"/>
    <a:srgbClr val="FF00FF"/>
    <a:srgbClr val="0000CC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8" autoAdjust="0"/>
    <p:restoredTop sz="98566" autoAdjust="0"/>
  </p:normalViewPr>
  <p:slideViewPr>
    <p:cSldViewPr snapToGrid="0">
      <p:cViewPr varScale="1">
        <p:scale>
          <a:sx n="63" d="100"/>
          <a:sy n="63" d="100"/>
        </p:scale>
        <p:origin x="64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1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6AB99-42D0-CE95-4922-976A7F2DF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6EB7F-1B14-FDAC-D9F6-7677633F1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353-18A1-E62E-F0E7-0D1DB37C7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FBAF1-8F12-554D-5626-6E222607E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51114-B29E-9DB5-1161-02C36CE1D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4FAE5C-66BA-BDC3-EED8-AB2E7FDBE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B6C9E6-16C6-6AEE-AEA6-FD466789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8DFEF-F563-6ADA-AE7D-EA7B9CBD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8784B-C865-9894-5752-1B48F7CB7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8AD1F-F136-ABB3-FCE9-BBCDA401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69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6424F-6FF3-581E-D9F7-CC3699FF3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0A5D7-9373-D28C-F89A-737616969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FF51C-A686-C9EF-6705-2D21B90A8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90C3-869F-C288-4F55-A252885B3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3D1F9-89D8-9F64-B07C-D123DEE8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62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D1C4D-97AE-9836-D351-8BB24753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DF857A-248B-AA0A-6ECD-ED130A5EC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1E298-89A3-8D15-25E9-03DFDEE53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A0F6F-0B75-E846-009B-1690213F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A3CF-BCE3-2EA9-2FDD-D98673788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1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DFA6C-AB45-DD85-3521-91DF4480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3F6DC-66D1-6A8D-28C7-C530456E1E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A55E59-565D-A0D6-B7A4-34CCB370ED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06D9F4-C35F-E5D4-C980-AF9C8B9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2C7EAD-7C89-6EC3-C7A8-B66DDE2B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29EFD7-C7BF-5164-3CF1-8FB389B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02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A87-FB49-3DEE-3661-0A34760C7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BB807-E386-B2CB-7253-C78C9FA983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7D980-B07A-E27C-2A45-68A39F97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49F2E8-928C-854C-F944-59D364FCF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64C32-CCC0-5C55-C11E-C5BFD0D835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7046D3-876D-4C5B-45C3-7A78EAF14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E8B65-41C0-F8DC-75B1-B3B314405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EF5E86F-4264-6A88-EF6C-EF2EE1D6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D308-D658-43EC-8619-1829004A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C2031-2CC5-7BA1-98FD-2403904DC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9A14F2-E749-902A-31C6-F874B212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2D4EB-9FBC-B70F-8618-4A37A97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F85CE8-8581-2F50-4DAF-FC03F1FD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7E7FA6-B5DF-8560-6067-2C59387AA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D599-BE0F-70D7-28EE-1D8ED488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3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2498-553D-A2DB-F771-00B5A2B99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321FBF-EDCB-43AA-0632-84400D0C6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847BC-9E53-30FA-0FD6-6BE424C74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2C796-6882-D4E3-AA7F-5320043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08152-6956-F4C5-3A69-7CC7C7E2F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D2FE6-4227-FD82-4937-8D59EA69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C873F-E510-719F-98AC-3E70D87A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9E2E2-2AE6-3EBD-A9E4-7ED224ABC8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D2EBDC-61E3-44F2-ABB4-2EB1749927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2E887-1386-15D9-5ECB-2E2384DF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42CEC-AEEF-DFC4-E282-D593A0296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40693-F29B-CF3B-65FE-11FC48F97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3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1EDD5-0880-E869-4D10-C85553C0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80795F-1B41-82CD-C290-311DBA831F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6E56-0772-62DB-E800-7629071249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  <a:pPr/>
              <a:t>11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15C0E-FBAF-B2D2-251A-970E2D4C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648B1-B142-9FCA-13B3-C5042150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9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7EA70C-3EAF-F9DA-A144-F5C418A3B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2578DA9-9046-BE07-C1D7-9F5AC06720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32327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2504" y="1640063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s = 0,75 . 88= 66 k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2504" y="2706862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u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v= 1 000 : 10 = 100 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4971" y="0"/>
            <a:ext cx="4049486" cy="6845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22504" y="3701091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bay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v= 1 000 : 4 = 250 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2504" y="4717090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ử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v= 1 000 : 0,1 = 10 000 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081288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v = 600: 30 = 20 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2097289"/>
            <a:ext cx="8476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0 m/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3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00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0s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02194"/>
            <a:ext cx="72281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8 s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s = 8 . 8 = 64 m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2416595"/>
            <a:ext cx="8476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eriod" startAt="2"/>
            </a:pP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60 m:</a:t>
            </a:r>
          </a:p>
          <a:p>
            <a:pPr marL="514350" indent="-514350"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t = 160 : 8 = 20 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3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m/s.</a:t>
            </a:r>
          </a:p>
          <a:p>
            <a:pPr marL="514350" indent="-514350">
              <a:buAutoNum type="alphaLcPeriod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s?</a:t>
            </a:r>
          </a:p>
          <a:p>
            <a:pPr marL="514350" indent="-514350">
              <a:buAutoNum type="alphaLcPeriod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60 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316514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 km/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.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km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4317910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t = 5: 10 = 0,5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333911"/>
            <a:ext cx="9637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c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5 km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0,5 h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5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0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5 s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0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0 s. Ai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957934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 A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20 : 35 ≈ 3,4 m/s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1894105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B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40 : 40 = 3,5 m/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2793975"/>
            <a:ext cx="8476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12192000" cy="3964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0" y="4187271"/>
            <a:ext cx="2510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 km = 1 000 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" y="4680757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 h = 3 600 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" y="5246888"/>
            <a:ext cx="538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0,8 km/h = 10 800 : 3 600 = 3m/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25886" y="1204585"/>
            <a:ext cx="2794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3m/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33143" y="1705328"/>
            <a:ext cx="2794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0m/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25885" y="2220585"/>
            <a:ext cx="2794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6,7m/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25886" y="2728585"/>
            <a:ext cx="2794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0m/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25886" y="3251099"/>
            <a:ext cx="2794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00m/s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8" grpId="0"/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0" y="1712613"/>
            <a:ext cx="76054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t = 7h15 min – 6h45 min = 0,5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837470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v = 5 : 0,5 = 10 km/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3882483"/>
            <a:ext cx="8476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10 km/h = 10 000 : 3600  ≈ 2,78 m/s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-2"/>
            <a:ext cx="12201688" cy="140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365024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V = 100 : 11,54 ≈ 8,67 m/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245329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iê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t = 2,4 : 4,8 = 0,5 h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5421059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3. T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20 min = 20/60 h = 1/3 h     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-1"/>
            <a:ext cx="12192001" cy="3629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0" y="483315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iê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8 h 30 min + 0,5 h = 9 h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593631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136821" y="5770563"/>
          <a:ext cx="2150836" cy="8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821" y="5770563"/>
                        <a:ext cx="2150836" cy="8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8" grpId="0"/>
      <p:bldP spid="6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571500" indent="-571500" algn="l">
              <a:buAutoNum type="romanUcPeriod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 NIỆM TỐC ĐỘ</a:t>
            </a:r>
          </a:p>
          <a:p>
            <a:pPr marL="571500" indent="-571500" algn="l">
              <a:buAutoNum type="romanUcPeriod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 VỊ ĐO TỐC ĐỘ: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CÁCH ĐO TỐC ĐỘ BẰNG DỤNG CỤ THỰC HÀNH Ở NHÀ TRƯỜNG: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  <a:p>
            <a:pPr algn="just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ổ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&gt;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7: TỐC ĐỘ CỦA CHUYỂN ĐỘ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45029"/>
            <a:ext cx="3661803" cy="3817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7404" y="1866437"/>
            <a:ext cx="8794596" cy="2531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 lnSpcReduction="10000"/>
          </a:bodyPr>
          <a:lstStyle/>
          <a:p>
            <a:pPr marL="571500" indent="-571500" algn="l">
              <a:buAutoNum type="romanUcPeriod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 NIỆM TỐC ĐỘ</a:t>
            </a:r>
          </a:p>
          <a:p>
            <a:pPr marL="571500" indent="-571500" algn="l">
              <a:buAutoNum type="romanUcPeriod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 VỊ ĐO TỐC ĐỘ: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CÁCH ĐO TỐC ĐỘ BẰNG DỤNG CỤ THỰC HÀNH Ở NHÀ TRƯỜNG: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  <a:p>
            <a:pPr algn="just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ổ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&gt;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CÁCH ĐO TỐC ĐỘ BẰNG THIẾT BỊ “BẮN TỐC ĐỘ: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ắ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7: TỐC ĐỘ CỦA CHUYỂN ĐỘ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187546"/>
            <a:ext cx="12162379" cy="174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49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615469"/>
            <a:ext cx="1219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Ủ ĐỀ 4: TỐC ĐỘ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725784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7: TỐC ĐỘ CỦA CHUYỂN ĐỘNG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563183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 2: NĂNG LƯỢNG VÀ SỰ BIẾN ĐỔI.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KHÁI NIỆM TỐC ĐỘ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7: TỐC ĐỘ CỦA CHUYỂN ĐỘNG.</a:t>
            </a:r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0287" y="644749"/>
            <a:ext cx="5662460" cy="3397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3903435"/>
            <a:ext cx="12146645" cy="1002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991554"/>
            <a:ext cx="12192000" cy="91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KHÁI NIỆM TỐC ĐỘ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7: TỐC ĐỘ CỦA CHUYỂN ĐỘNG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64640" y="2040398"/>
          <a:ext cx="1329871" cy="147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393480" progId="Equation.DSMT4">
                  <p:embed/>
                </p:oleObj>
              </mc:Choice>
              <mc:Fallback>
                <p:oleObj name="Equation" r:id="rId2" imgW="355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640" y="2040398"/>
                        <a:ext cx="1329871" cy="1472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5086" y="3541486"/>
            <a:ext cx="2699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42346" y="3955138"/>
            <a:ext cx="3461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42344" y="4448629"/>
            <a:ext cx="5188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9934" y="551542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A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80 : 50 = 1,6 k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91087" y="0"/>
            <a:ext cx="4572000" cy="6846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49934" y="1487713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B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72 : 50 = 1,44 k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934" y="2503714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C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80 : 40 = 2 k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934" y="3563257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D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99 : 45 = 2,2 k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608285"/>
            <a:ext cx="6763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814260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A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48 : 32 = 1,5 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750431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B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46,5 : 30 = 1,55 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3780946"/>
            <a:ext cx="8476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62379" cy="1745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KHÁI NIỆM TỐC ĐỘ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v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s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t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ĐƠN VỊ ĐO TỐC ĐỘ: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m/s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lômé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km/h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7: TỐC ĐỘ CỦA CHUYỂN ĐỘNG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64640" y="2040398"/>
          <a:ext cx="1329871" cy="147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393480" progId="Equation.DSMT4">
                  <p:embed/>
                </p:oleObj>
              </mc:Choice>
              <mc:Fallback>
                <p:oleObj name="Equation" r:id="rId2" imgW="355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640" y="2040398"/>
                        <a:ext cx="1329871" cy="1472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15113" y="2135414"/>
            <a:ext cx="5149587" cy="2538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132088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s = 1,5.2= 3 km = 3 000 m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039231"/>
            <a:ext cx="60379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  <a:cs typeface="Times New Roman" pitchFamily="18" charset="0"/>
              </a:rPr>
              <a:t>- 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v = 3 000 : 600 = 5 m/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3011689"/>
            <a:ext cx="8476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5 m/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5 km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00s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2017</TotalTime>
  <Words>1292</Words>
  <Application>Microsoft Office PowerPoint</Application>
  <PresentationFormat>Màn hình rộng</PresentationFormat>
  <Paragraphs>109</Paragraphs>
  <Slides>20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MỞ ĐẦU KHTN 7-HIỀN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ùi Thị Thu Hiền</dc:creator>
  <cp:lastModifiedBy>Administrator</cp:lastModifiedBy>
  <cp:revision>353</cp:revision>
  <dcterms:created xsi:type="dcterms:W3CDTF">2022-07-11T10:05:56Z</dcterms:created>
  <dcterms:modified xsi:type="dcterms:W3CDTF">2025-11-12T15:12:03Z</dcterms:modified>
</cp:coreProperties>
</file>